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5" r:id="rId2"/>
    <p:sldId id="259" r:id="rId3"/>
    <p:sldId id="258" r:id="rId4"/>
    <p:sldId id="266" r:id="rId5"/>
    <p:sldId id="261" r:id="rId6"/>
    <p:sldId id="267" r:id="rId7"/>
    <p:sldId id="262" r:id="rId8"/>
    <p:sldId id="263" r:id="rId9"/>
    <p:sldId id="268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B1D58-33FD-4CB7-B4B5-DACF4E616C68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8A163-391D-469B-8A64-425A616DFD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955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33E760-B7AF-4E77-8A0F-AA7DF04976FC}" type="slidenum">
              <a:rPr lang="en-US" altLang="vi-VN" sz="1200" smtClean="0"/>
              <a:pPr/>
              <a:t>1</a:t>
            </a:fld>
            <a:endParaRPr lang="en-US" altLang="vi-VN" sz="1200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vi-VN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lide 1</a:t>
            </a:r>
          </a:p>
        </p:txBody>
      </p:sp>
    </p:spTree>
    <p:extLst>
      <p:ext uri="{BB962C8B-B14F-4D97-AF65-F5344CB8AC3E}">
        <p14:creationId xmlns:p14="http://schemas.microsoft.com/office/powerpoint/2010/main" val="336774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1603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2843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33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53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062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1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5031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76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62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57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84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46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19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27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29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4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03376-5939-4F17-8CE5-FC45C1C08009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42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1295400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WordArt 3"/>
          <p:cNvSpPr>
            <a:spLocks noChangeArrowheads="1" noChangeShapeType="1" noTextEdit="1"/>
          </p:cNvSpPr>
          <p:nvPr/>
        </p:nvSpPr>
        <p:spPr bwMode="auto">
          <a:xfrm>
            <a:off x="3829050" y="6210300"/>
            <a:ext cx="4800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RevueH"/>
              </a:rPr>
              <a:t>n¨m häc 2013 - 2014</a:t>
            </a:r>
          </a:p>
        </p:txBody>
      </p:sp>
      <p:sp>
        <p:nvSpPr>
          <p:cNvPr id="20484" name="WordArt 4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124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100000">
                      <a:srgbClr val="2F002F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Soá hoïc 6</a:t>
            </a:r>
          </a:p>
        </p:txBody>
      </p:sp>
      <p:pic>
        <p:nvPicPr>
          <p:cNvPr id="20485" name="Picture 2" descr="SZ1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2061" r="10156" b="5154"/>
          <a:stretch>
            <a:fillRect/>
          </a:stretch>
        </p:blipFill>
        <p:spPr bwMode="auto">
          <a:xfrm>
            <a:off x="1552575" y="-381000"/>
            <a:ext cx="10363200" cy="792480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800600" y="828676"/>
            <a:ext cx="2971800" cy="466725"/>
          </a:xfrm>
          <a:prstGeom prst="rect">
            <a:avLst/>
          </a:prstGeom>
          <a:solidFill>
            <a:srgbClr val="CCFF99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4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MÔN: </a:t>
            </a:r>
            <a:r>
              <a:rPr lang="en-US" alt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</a:rPr>
              <a:t>SỐ HỌC 6</a:t>
            </a:r>
            <a:endParaRPr lang="en-US" altLang="vi-VN" sz="2400" b="1" dirty="0">
              <a:solidFill>
                <a:srgbClr val="66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324100" y="1600201"/>
            <a:ext cx="7924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vi-VN" b="1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</a:rPr>
              <a:t>CHÀO MỪNG QUÝ THẦY CÔ VỀ DỰ GIỜ THĂM LỚP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768600" y="3700463"/>
            <a:ext cx="68326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iáo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iên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: </a:t>
            </a:r>
            <a:endParaRPr lang="en-US" altLang="vi-VN" sz="2000" b="1" dirty="0" smtClean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vi-VN" sz="20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    :</a:t>
            </a:r>
            <a:endParaRPr lang="en-US" altLang="vi-VN" sz="20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324100" y="3048001"/>
            <a:ext cx="7924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T 5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: PHÉP NHÂN VÀ PHÉP CHIA SỐ TỰ NHIÊN</a:t>
            </a:r>
            <a:endParaRPr lang="en-US" altLang="vi-VN" sz="2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523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nimBg="1"/>
      <p:bldP spid="20490" grpId="0"/>
      <p:bldP spid="20491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79269" y="192818"/>
            <a:ext cx="7210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dư</a:t>
            </a:r>
            <a:endParaRPr lang="ko-KR" alt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66651" y="1369541"/>
            <a:ext cx="1005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519" y="901335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403850" y="1766888"/>
          <a:ext cx="88582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507960" imgH="1143000" progId="Equation.DSMT4">
                  <p:embed/>
                </p:oleObj>
              </mc:Choice>
              <mc:Fallback>
                <p:oleObj name="Equation" r:id="rId3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3850" y="1766888"/>
                        <a:ext cx="885825" cy="199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31967" y="3944983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96 : 7 = 2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90611" y="3836123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15 : 18 = 1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28373" y="1792016"/>
          <a:ext cx="891074" cy="200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507960" imgH="1143000" progId="Equation.DSMT4">
                  <p:embed/>
                </p:oleObj>
              </mc:Choice>
              <mc:Fallback>
                <p:oleObj name="Equation" r:id="rId5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8373" y="1792016"/>
                        <a:ext cx="891074" cy="200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1519" y="4554698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6481" y="4902706"/>
            <a:ext cx="3454857" cy="5234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pt-BR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= b. q + r  (0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pt-B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 &lt; b)   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31519" y="5430096"/>
            <a:ext cx="7536659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+ Nếu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 = 0 thì ta có phép chia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ết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: b = q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Nếu r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 thì ta có phép chia có dư  a : b = q ( dư r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00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4" grpId="0"/>
      <p:bldP spid="17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6210" y="701951"/>
            <a:ext cx="10676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4847 : 131;              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5580 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7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95324"/>
              </p:ext>
            </p:extLst>
          </p:nvPr>
        </p:nvGraphicFramePr>
        <p:xfrm>
          <a:off x="1767805" y="1961418"/>
          <a:ext cx="1208823" cy="213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647640" imgH="1143000" progId="Equation.DSMT4">
                  <p:embed/>
                </p:oleObj>
              </mc:Choice>
              <mc:Fallback>
                <p:oleObj name="Equation" r:id="rId5" imgW="6476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7805" y="1961418"/>
                        <a:ext cx="1208823" cy="213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75665"/>
              </p:ext>
            </p:extLst>
          </p:nvPr>
        </p:nvGraphicFramePr>
        <p:xfrm>
          <a:off x="7010546" y="1747536"/>
          <a:ext cx="1209584" cy="209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660240" imgH="1143000" progId="Equation.DSMT4">
                  <p:embed/>
                </p:oleObj>
              </mc:Choice>
              <mc:Fallback>
                <p:oleObj name="Equation" r:id="rId7" imgW="6602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0546" y="1747536"/>
                        <a:ext cx="1209584" cy="2093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67810" y="4673115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847 : 131 = 3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9049" y="4673115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580 : 157 = 3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41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05583" y="151038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945 : 45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21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1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48496" y="1209805"/>
          <a:ext cx="942766" cy="212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507960" imgH="1143000" progId="Equation.DSMT4">
                  <p:embed/>
                </p:oleObj>
              </mc:Choice>
              <mc:Fallback>
                <p:oleObj name="Equation" r:id="rId3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8496" y="1209805"/>
                        <a:ext cx="942766" cy="212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522867" y="1144490"/>
          <a:ext cx="1073876" cy="214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571320" imgH="1143000" progId="Equation.DSMT4">
                  <p:embed/>
                </p:oleObj>
              </mc:Choice>
              <mc:Fallback>
                <p:oleObj name="Equation" r:id="rId5" imgW="571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2867" y="1144490"/>
                        <a:ext cx="1073876" cy="214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02350" y="3396344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945 : 45 = 2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6861" y="3396344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121 : 51 = 6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381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5583" y="151038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6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1029 : 91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59 : 17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57282" y="1305392"/>
          <a:ext cx="11144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571320" imgH="1155600" progId="Equation.DSMT4">
                  <p:embed/>
                </p:oleObj>
              </mc:Choice>
              <mc:Fallback>
                <p:oleObj name="Equation" r:id="rId3" imgW="5713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282" y="1305392"/>
                        <a:ext cx="1114425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02349" y="3651837"/>
            <a:ext cx="340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029 : 91 = 1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825937" y="1305391"/>
          <a:ext cx="1322588" cy="329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647640" imgH="1612800" progId="Equation.DSMT4">
                  <p:embed/>
                </p:oleObj>
              </mc:Choice>
              <mc:Fallback>
                <p:oleObj name="Equation" r:id="rId5" imgW="6476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5937" y="1305391"/>
                        <a:ext cx="1322588" cy="329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54391" y="4947232"/>
            <a:ext cx="4110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059 : 17 = 12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6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gười đàn ông đi xe máy bị ô tô khách kéo lê hàng chục mét trên đường | Báo  Dân tr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209" y="852736"/>
            <a:ext cx="3189128" cy="2237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95942" y="1189740"/>
            <a:ext cx="5904411" cy="2054272"/>
            <a:chOff x="-1" y="205602"/>
            <a:chExt cx="5904411" cy="2054272"/>
          </a:xfrm>
        </p:grpSpPr>
        <p:sp>
          <p:nvSpPr>
            <p:cNvPr id="8" name="Cloud 7"/>
            <p:cNvSpPr/>
            <p:nvPr/>
          </p:nvSpPr>
          <p:spPr>
            <a:xfrm>
              <a:off x="-1" y="205602"/>
              <a:ext cx="5904411" cy="2054272"/>
            </a:xfrm>
            <a:prstGeom prst="cloud">
              <a:avLst/>
            </a:prstGeom>
            <a:solidFill>
              <a:schemeClr val="accent2">
                <a:lumMod val="40000"/>
                <a:lumOff val="60000"/>
              </a:schemeClr>
            </a:solidFill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70711" y="608667"/>
              <a:ext cx="476794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ô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ô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45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ĐV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ở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2457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259184" y="3579202"/>
            <a:ext cx="979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6390" y="4376057"/>
            <a:ext cx="8673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57 : 45 = 5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 + 1 = 5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6390" y="444137"/>
            <a:ext cx="2481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14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0" y="2794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 descr="Nằm mơ thấy tiền 50 nghìn bị chá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40589"/>
            <a:ext cx="2114973" cy="288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727200" y="1076643"/>
            <a:ext cx="2369728" cy="3048000"/>
            <a:chOff x="5029200" y="897582"/>
            <a:chExt cx="1777296" cy="2286000"/>
          </a:xfrm>
        </p:grpSpPr>
        <p:pic>
          <p:nvPicPr>
            <p:cNvPr id="1026" name="Picture 2" descr="Bao bì đựng gạo 10kg - Công Ty TNHH SX TM Việt An Kha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897582"/>
              <a:ext cx="1777296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945499" y="2724150"/>
              <a:ext cx="83820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10 k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81487" y="4856625"/>
            <a:ext cx="6096000" cy="1823576"/>
            <a:chOff x="4572000" y="3003383"/>
            <a:chExt cx="4572000" cy="1367682"/>
          </a:xfrm>
        </p:grpSpPr>
        <p:sp>
          <p:nvSpPr>
            <p:cNvPr id="8" name="Cloud 7"/>
            <p:cNvSpPr/>
            <p:nvPr/>
          </p:nvSpPr>
          <p:spPr>
            <a:xfrm>
              <a:off x="4724400" y="3003383"/>
              <a:ext cx="4267200" cy="1367682"/>
            </a:xfrm>
            <a:prstGeom prst="cloud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3412183"/>
              <a:ext cx="4572000" cy="78944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ẹ phải đưa bao nhiêu tờ 50 nghìn đồng </a:t>
              </a:r>
            </a:p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 trả tiền gạo?</a:t>
              </a:r>
              <a:endParaRPr 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20000" y="1820110"/>
            <a:ext cx="3759200" cy="1691957"/>
            <a:chOff x="5715000" y="1365082"/>
            <a:chExt cx="2819400" cy="1268968"/>
          </a:xfrm>
        </p:grpSpPr>
        <p:sp>
          <p:nvSpPr>
            <p:cNvPr id="12" name="Cloud 11"/>
            <p:cNvSpPr/>
            <p:nvPr/>
          </p:nvSpPr>
          <p:spPr>
            <a:xfrm>
              <a:off x="5715000" y="1365082"/>
              <a:ext cx="2819400" cy="1268968"/>
            </a:xfrm>
            <a:prstGeom prst="cloud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121775" y="1809750"/>
              <a:ext cx="2289362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4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ờ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0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38400" y="4343401"/>
            <a:ext cx="345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k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17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169817" y="1100958"/>
            <a:ext cx="12002475" cy="4722973"/>
            <a:chOff x="169817" y="1100958"/>
            <a:chExt cx="12002475" cy="4722973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 rot="21136289">
              <a:off x="4686889" y="2770972"/>
              <a:ext cx="156624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9697829">
              <a:off x="4276292" y="1725352"/>
              <a:ext cx="17205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169817" y="1100958"/>
              <a:ext cx="12002475" cy="4722973"/>
              <a:chOff x="169817" y="1100958"/>
              <a:chExt cx="12002475" cy="4722973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169817" y="3068960"/>
                <a:ext cx="3344816" cy="172819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551137" y="3501009"/>
                <a:ext cx="28805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HÉP NHÂN VÀ PHÉP </a:t>
                </a:r>
              </a:p>
              <a:p>
                <a:r>
                  <a:rPr lang="en-US" sz="2400" b="1" dirty="0" smtClean="0"/>
                  <a:t>CHIA SỐ TỰ NHIÊN</a:t>
                </a:r>
                <a:endParaRPr lang="en-US" sz="2400" b="1" dirty="0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 flipV="1">
                <a:off x="3161288" y="2745888"/>
                <a:ext cx="1301078" cy="62305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3219335" y="4464060"/>
                <a:ext cx="1653153" cy="48047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 rot="20160151">
                <a:off x="2648916" y="2457649"/>
                <a:ext cx="18002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Freeform 20"/>
              <p:cNvSpPr/>
              <p:nvPr/>
            </p:nvSpPr>
            <p:spPr>
              <a:xfrm rot="1761666">
                <a:off x="6498207" y="1377454"/>
                <a:ext cx="2401838" cy="2137607"/>
              </a:xfrm>
              <a:custGeom>
                <a:avLst/>
                <a:gdLst>
                  <a:gd name="connsiteX0" fmla="*/ 1068644 w 2401838"/>
                  <a:gd name="connsiteY0" fmla="*/ 0 h 1883855"/>
                  <a:gd name="connsiteX1" fmla="*/ 43408 w 2401838"/>
                  <a:gd name="connsiteY1" fmla="*/ 1773382 h 1883855"/>
                  <a:gd name="connsiteX2" fmla="*/ 2357117 w 2401838"/>
                  <a:gd name="connsiteY2" fmla="*/ 1704109 h 1883855"/>
                  <a:gd name="connsiteX3" fmla="*/ 2357117 w 2401838"/>
                  <a:gd name="connsiteY3" fmla="*/ 1704109 h 1883855"/>
                  <a:gd name="connsiteX4" fmla="*/ 2398681 w 2401838"/>
                  <a:gd name="connsiteY4" fmla="*/ 1690255 h 1883855"/>
                  <a:gd name="connsiteX5" fmla="*/ 2260135 w 2401838"/>
                  <a:gd name="connsiteY5" fmla="*/ 1731818 h 18838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401838" h="1883855">
                    <a:moveTo>
                      <a:pt x="1068644" y="0"/>
                    </a:moveTo>
                    <a:cubicBezTo>
                      <a:pt x="448653" y="744682"/>
                      <a:pt x="-171337" y="1489364"/>
                      <a:pt x="43408" y="1773382"/>
                    </a:cubicBezTo>
                    <a:cubicBezTo>
                      <a:pt x="258153" y="2057400"/>
                      <a:pt x="2357117" y="1704109"/>
                      <a:pt x="2357117" y="1704109"/>
                    </a:cubicBezTo>
                    <a:lnTo>
                      <a:pt x="2357117" y="1704109"/>
                    </a:lnTo>
                    <a:cubicBezTo>
                      <a:pt x="2364044" y="1701800"/>
                      <a:pt x="2414845" y="1685637"/>
                      <a:pt x="2398681" y="1690255"/>
                    </a:cubicBezTo>
                    <a:cubicBezTo>
                      <a:pt x="2382517" y="1694873"/>
                      <a:pt x="2321326" y="1713345"/>
                      <a:pt x="2260135" y="1731818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6248018" y="2657121"/>
                <a:ext cx="2132953" cy="641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ectangle 11"/>
              <p:cNvSpPr>
                <a:spLocks noChangeArrowheads="1"/>
              </p:cNvSpPr>
              <p:nvPr/>
            </p:nvSpPr>
            <p:spPr bwMode="auto">
              <a:xfrm>
                <a:off x="6970369" y="2306783"/>
                <a:ext cx="18002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 rot="1462063">
                <a:off x="6522414" y="3494934"/>
                <a:ext cx="200111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i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11"/>
              <p:cNvSpPr>
                <a:spLocks noChangeArrowheads="1"/>
              </p:cNvSpPr>
              <p:nvPr/>
            </p:nvSpPr>
            <p:spPr bwMode="auto">
              <a:xfrm rot="20162576">
                <a:off x="6391298" y="1442245"/>
                <a:ext cx="18002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n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78382" y="1100958"/>
              <a:ext cx="1319213" cy="460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" name="Equation" r:id="rId3" imgW="507960" imgH="177480" progId="Equation.DSMT4">
                      <p:embed/>
                    </p:oleObj>
                  </mc:Choice>
                  <mc:Fallback>
                    <p:oleObj name="Equation" r:id="rId3" imgW="5079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378382" y="1100958"/>
                            <a:ext cx="1319213" cy="460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570128" y="2537656"/>
              <a:ext cx="1696403" cy="429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0" name="Equation" r:id="rId5" imgW="863280" imgH="203040" progId="Equation.DSMT4">
                      <p:embed/>
                    </p:oleObj>
                  </mc:Choice>
                  <mc:Fallback>
                    <p:oleObj name="Equation" r:id="rId5" imgW="863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0128" y="2537656"/>
                            <a:ext cx="1696403" cy="429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516934" y="3602455"/>
              <a:ext cx="2421310" cy="480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1" name="Equation" r:id="rId7" imgW="1104840" imgH="203040" progId="Equation.DSMT4">
                      <p:embed/>
                    </p:oleObj>
                  </mc:Choice>
                  <mc:Fallback>
                    <p:oleObj name="Equation" r:id="rId7" imgW="11048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16934" y="3602455"/>
                            <a:ext cx="2421310" cy="48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Freeform 34"/>
              <p:cNvSpPr/>
              <p:nvPr/>
            </p:nvSpPr>
            <p:spPr>
              <a:xfrm rot="10800000">
                <a:off x="4455117" y="1760396"/>
                <a:ext cx="1749297" cy="1057164"/>
              </a:xfrm>
              <a:custGeom>
                <a:avLst/>
                <a:gdLst>
                  <a:gd name="connsiteX0" fmla="*/ 0 w 2997742"/>
                  <a:gd name="connsiteY0" fmla="*/ 387436 h 2430212"/>
                  <a:gd name="connsiteX1" fmla="*/ 2992582 w 2997742"/>
                  <a:gd name="connsiteY1" fmla="*/ 138054 h 2430212"/>
                  <a:gd name="connsiteX2" fmla="*/ 720437 w 2997742"/>
                  <a:gd name="connsiteY2" fmla="*/ 2271654 h 2430212"/>
                  <a:gd name="connsiteX3" fmla="*/ 706582 w 2997742"/>
                  <a:gd name="connsiteY3" fmla="*/ 2271654 h 2430212"/>
                  <a:gd name="connsiteX4" fmla="*/ 762000 w 2997742"/>
                  <a:gd name="connsiteY4" fmla="*/ 2257799 h 2430212"/>
                  <a:gd name="connsiteX5" fmla="*/ 734291 w 2997742"/>
                  <a:gd name="connsiteY5" fmla="*/ 2257799 h 2430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997742" h="2430212">
                    <a:moveTo>
                      <a:pt x="0" y="387436"/>
                    </a:moveTo>
                    <a:cubicBezTo>
                      <a:pt x="1436254" y="105727"/>
                      <a:pt x="2872509" y="-175982"/>
                      <a:pt x="2992582" y="138054"/>
                    </a:cubicBezTo>
                    <a:cubicBezTo>
                      <a:pt x="3112655" y="452090"/>
                      <a:pt x="1101437" y="1916054"/>
                      <a:pt x="720437" y="2271654"/>
                    </a:cubicBezTo>
                    <a:cubicBezTo>
                      <a:pt x="339437" y="2627254"/>
                      <a:pt x="699655" y="2273963"/>
                      <a:pt x="706582" y="2271654"/>
                    </a:cubicBezTo>
                    <a:cubicBezTo>
                      <a:pt x="713509" y="2269345"/>
                      <a:pt x="757382" y="2260108"/>
                      <a:pt x="762000" y="2257799"/>
                    </a:cubicBezTo>
                    <a:cubicBezTo>
                      <a:pt x="766618" y="2255490"/>
                      <a:pt x="750454" y="2256644"/>
                      <a:pt x="734291" y="225779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20316696">
                <a:off x="5853894" y="1112324"/>
                <a:ext cx="14015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b = 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 rot="873570">
                <a:off x="2986476" y="4773520"/>
                <a:ext cx="197525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</a:p>
              <a:p>
                <a:pPr algn="ctr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872488" y="4668664"/>
                <a:ext cx="3454857" cy="523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= b. q + r  (0 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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 &lt; b)   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 flipV="1">
                <a:off x="8043644" y="4536610"/>
                <a:ext cx="841492" cy="46514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8043644" y="5001756"/>
                <a:ext cx="841492" cy="45851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8885136" y="4316202"/>
                <a:ext cx="305243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 = 0 thì ta có phép chia hết </a:t>
                </a:r>
                <a:endParaRPr lang="en-US" sz="2000" dirty="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861770" y="4971325"/>
                <a:ext cx="3310522" cy="852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</a:t>
                </a: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0 thì ta có phép chia có dư </a:t>
                </a:r>
                <a:endParaRPr lang="pt-BR" sz="20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: b = q ( dư r)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0923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2681" y="408921"/>
            <a:ext cx="9121589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3; 1.24; 1.25; 1.26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27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30 SGK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9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3643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0" y="2794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 descr="Nằm mơ thấy tiền 50 nghìn bị chá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40589"/>
            <a:ext cx="2114973" cy="288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727200" y="1076643"/>
            <a:ext cx="2369728" cy="3048000"/>
            <a:chOff x="5029200" y="897582"/>
            <a:chExt cx="1777296" cy="2286000"/>
          </a:xfrm>
        </p:grpSpPr>
        <p:pic>
          <p:nvPicPr>
            <p:cNvPr id="1026" name="Picture 2" descr="Bao bì đựng gạo 10kg - Công Ty TNHH SX TM Việt An Kha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897582"/>
              <a:ext cx="1777296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945499" y="2724150"/>
              <a:ext cx="83820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10 k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81487" y="4856625"/>
            <a:ext cx="6096000" cy="1823576"/>
            <a:chOff x="4572000" y="3003383"/>
            <a:chExt cx="4572000" cy="1367682"/>
          </a:xfrm>
        </p:grpSpPr>
        <p:sp>
          <p:nvSpPr>
            <p:cNvPr id="8" name="Cloud 7"/>
            <p:cNvSpPr/>
            <p:nvPr/>
          </p:nvSpPr>
          <p:spPr>
            <a:xfrm>
              <a:off x="4724400" y="3003383"/>
              <a:ext cx="4267200" cy="1367682"/>
            </a:xfrm>
            <a:prstGeom prst="cloud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3412183"/>
              <a:ext cx="4572000" cy="78944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ẹ phải đưa bao nhiêu tờ 50 nghìn đồng </a:t>
              </a:r>
            </a:p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 trả tiền gạo?</a:t>
              </a:r>
              <a:endParaRPr 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38400" y="4343401"/>
            <a:ext cx="345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k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9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08000" y="584201"/>
            <a:ext cx="10109696" cy="3669772"/>
          </a:xfrm>
        </p:spPr>
        <p:txBody>
          <a:bodyPr>
            <a:normAutofit/>
          </a:bodyPr>
          <a:lstStyle/>
          <a:p>
            <a:pPr lvl="0" algn="ctr"/>
            <a:r>
              <a:rPr lang="en-US" altLang="ko-KR" sz="6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ko-KR" sz="6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5: </a:t>
            </a:r>
            <a:r>
              <a:rPr lang="en-US" altLang="ko-KR" sz="6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NHÂN VÀ PHÉP CHIA 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altLang="ko-KR" sz="6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Ự 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</a:p>
          <a:p>
            <a:pPr lvl="0" algn="ctr"/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altLang="ko-KR" sz="6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1" y="48514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1" y="8890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66" y="5952461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4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3" y="2085793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0"/>
            <a:ext cx="1219200" cy="107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4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79269" y="192818"/>
            <a:ext cx="7210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endParaRPr lang="ko-KR" alt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72587" y="3853543"/>
            <a:ext cx="6096000" cy="1532727"/>
            <a:chOff x="572587" y="1267097"/>
            <a:chExt cx="6096000" cy="1532727"/>
          </a:xfrm>
        </p:grpSpPr>
        <p:sp>
          <p:nvSpPr>
            <p:cNvPr id="8" name="Rectangle 7"/>
            <p:cNvSpPr/>
            <p:nvPr/>
          </p:nvSpPr>
          <p:spPr>
            <a:xfrm>
              <a:off x="572587" y="1267097"/>
              <a:ext cx="6096000" cy="153272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nl-NL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</a:t>
              </a:r>
              <a:r>
                <a:rPr lang="nl-NL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       x        </a:t>
              </a:r>
              <a:r>
                <a:rPr lang="nl-NL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b       </a:t>
              </a:r>
              <a:r>
                <a:rPr lang="nl-NL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nl-NL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=        c</a:t>
              </a:r>
              <a:endPara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i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i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</a:t>
              </a:r>
              <a:r>
                <a:rPr lang="nl-NL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ừa số      Thừa số           Tích</a:t>
              </a:r>
              <a:endParaRPr lang="en-US" sz="2400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1410790" y="1741144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2854236" y="1741143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4419602" y="1741142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966651" y="1369541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a + a + …+ a (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519" y="901335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62295" y="2815166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 . 4 = 5 + 5 + 5 + 5 = 2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7163" y="3405049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6650" y="2037806"/>
            <a:ext cx="5099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: a x b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. b = ab; 2 . m = 2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73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1" grpId="0"/>
      <p:bldP spid="22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4766" y="248194"/>
            <a:ext cx="4245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738 . 4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7586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8156" y="3091549"/>
            <a:ext cx="9630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) 834 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7                  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603 . 29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21880" y="607752"/>
            <a:ext cx="4245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35 424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97480" y="3442154"/>
            <a:ext cx="184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47 538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40055" y="3455371"/>
            <a:ext cx="184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77 885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26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3320" y="174174"/>
            <a:ext cx="3997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320" y="748166"/>
            <a:ext cx="6137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1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25, b = 18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542" y="1652134"/>
            <a:ext cx="5809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5 . 18 = 450 ; b . a = 18 . 25 = 45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65862" y="961311"/>
            <a:ext cx="46182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. b = b . 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320" y="2214682"/>
            <a:ext cx="6137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25 . 28) . 15 = 325 . (28 . 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3320" y="3178095"/>
            <a:ext cx="2201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 = 1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65862" y="2394351"/>
            <a:ext cx="45824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ab)c = a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620933" y="326571"/>
            <a:ext cx="0" cy="56298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0607" y="3777847"/>
            <a:ext cx="4768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3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508753" y="2929177"/>
            <a:ext cx="3034016" cy="1947624"/>
            <a:chOff x="3339422" y="3708109"/>
            <a:chExt cx="3034016" cy="194762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3674533" y="4137051"/>
              <a:ext cx="33867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691467" y="4137051"/>
              <a:ext cx="261520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306672" y="4137051"/>
              <a:ext cx="0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708400" y="5655733"/>
              <a:ext cx="259827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266267" y="4137051"/>
              <a:ext cx="0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339422" y="4698999"/>
              <a:ext cx="6702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67200" y="370811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54766" y="3708109"/>
              <a:ext cx="7186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25182" y="5079140"/>
            <a:ext cx="62312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b + c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. (b + 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91320" y="5858072"/>
            <a:ext cx="6441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b + a. c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932979" y="5246872"/>
            <a:ext cx="2513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b + c) = ab + ac.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756400" y="4289058"/>
            <a:ext cx="53976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7979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1" grpId="0"/>
      <p:bldP spid="12" grpId="0"/>
      <p:bldP spid="15" grpId="0"/>
      <p:bldP spid="31" grpId="0"/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3320" y="326571"/>
            <a:ext cx="3997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0262" y="966651"/>
            <a:ext cx="94705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. b = b . a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(ab)c = a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(b + c) = ab + ac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4760" y="2468879"/>
            <a:ext cx="3749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4.2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4761" y="2991393"/>
            <a:ext cx="619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4.25 = (6.4).25 = 6.(4.25) = 6.100 = 6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3466" y="3770811"/>
            <a:ext cx="5399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25.8001.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846" y="4332510"/>
            <a:ext cx="7672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25.8001.8 = (125.8).8001 = 1000.8001 = 80010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91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2366" y="331628"/>
            <a:ext cx="6096000" cy="13665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nl-NL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í </a:t>
            </a:r>
            <a:r>
              <a:rPr lang="nl-NL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ụ 3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ính một cách hợp lí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a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25.29.4                b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37.65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37.35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c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250.1476.4          d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189.509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189.409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8310" y="1935839"/>
            <a:ext cx="818605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Giải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25.29.4 = (25.4).29 = 100.29 = 290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37.65 + 37.35 = 37.(65 + 35) = 37.100 = 370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250.1476.4 = (250.4).1476 = 1000.1476 =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476000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) 189.509 – 189.409 = 189. (509 – 409) = 189.100 = 18900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01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08000" y="584201"/>
            <a:ext cx="10109696" cy="3669772"/>
          </a:xfrm>
        </p:spPr>
        <p:txBody>
          <a:bodyPr>
            <a:normAutofit/>
          </a:bodyPr>
          <a:lstStyle/>
          <a:p>
            <a:pPr lvl="0" algn="ctr"/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5: PHÉP NHÂN VÀ PHÉP CHIA SỐ TỰ NHIÊN (</a:t>
            </a:r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altLang="ko-KR" sz="6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1" y="48514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1" y="8890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66" y="5952461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4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3" y="2085793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0"/>
            <a:ext cx="1219200" cy="107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7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</TotalTime>
  <Words>1079</Words>
  <Application>Microsoft Office PowerPoint</Application>
  <PresentationFormat>Widescreen</PresentationFormat>
  <Paragraphs>123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맑은 고딕</vt:lpstr>
      <vt:lpstr>.VnRevueH</vt:lpstr>
      <vt:lpstr>Arial</vt:lpstr>
      <vt:lpstr>Calibri</vt:lpstr>
      <vt:lpstr>Calibri Light</vt:lpstr>
      <vt:lpstr>Symbol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10</cp:lastModifiedBy>
  <cp:revision>30</cp:revision>
  <dcterms:created xsi:type="dcterms:W3CDTF">2021-07-12T15:42:52Z</dcterms:created>
  <dcterms:modified xsi:type="dcterms:W3CDTF">2022-09-16T19:09:24Z</dcterms:modified>
</cp:coreProperties>
</file>